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304" r:id="rId2"/>
    <p:sldId id="318" r:id="rId3"/>
    <p:sldId id="321" r:id="rId4"/>
    <p:sldId id="322" r:id="rId5"/>
    <p:sldId id="323" r:id="rId6"/>
    <p:sldId id="324" r:id="rId7"/>
    <p:sldId id="332" r:id="rId8"/>
    <p:sldId id="334" r:id="rId9"/>
    <p:sldId id="336" r:id="rId10"/>
    <p:sldId id="337" r:id="rId11"/>
    <p:sldId id="339" r:id="rId12"/>
    <p:sldId id="341" r:id="rId13"/>
    <p:sldId id="319" r:id="rId14"/>
    <p:sldId id="345" r:id="rId15"/>
    <p:sldId id="346" r:id="rId16"/>
    <p:sldId id="347" r:id="rId17"/>
    <p:sldId id="325" r:id="rId18"/>
    <p:sldId id="326" r:id="rId19"/>
    <p:sldId id="329" r:id="rId20"/>
    <p:sldId id="348" r:id="rId21"/>
    <p:sldId id="350" r:id="rId22"/>
    <p:sldId id="351" r:id="rId23"/>
    <p:sldId id="352" r:id="rId24"/>
    <p:sldId id="354" r:id="rId25"/>
    <p:sldId id="320" r:id="rId26"/>
    <p:sldId id="356" r:id="rId27"/>
    <p:sldId id="358" r:id="rId28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AEAEA"/>
    <a:srgbClr val="969696"/>
    <a:srgbClr val="FF0000"/>
    <a:srgbClr val="009900"/>
    <a:srgbClr val="0033CC"/>
    <a:srgbClr val="00FF99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50"/>
    <p:restoredTop sz="96768"/>
  </p:normalViewPr>
  <p:slideViewPr>
    <p:cSldViewPr showGuides="1">
      <p:cViewPr>
        <p:scale>
          <a:sx n="60" d="100"/>
          <a:sy n="60" d="100"/>
        </p:scale>
        <p:origin x="-2098" y="-504"/>
      </p:cViewPr>
      <p:guideLst>
        <p:guide orient="horz" pos="2880"/>
        <p:guide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4" Type="http://schemas.openxmlformats.org/officeDocument/2006/relationships/image" Target="../media/image3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4" Type="http://schemas.openxmlformats.org/officeDocument/2006/relationships/image" Target="../media/image56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4" Type="http://schemas.openxmlformats.org/officeDocument/2006/relationships/image" Target="../media/image67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image" Target="../media/image7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emf"/><Relationship Id="rId2" Type="http://schemas.openxmlformats.org/officeDocument/2006/relationships/image" Target="../media/image11.wmf"/><Relationship Id="rId1" Type="http://schemas.openxmlformats.org/officeDocument/2006/relationships/image" Target="../media/image10.emf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4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en-US" altLang="zh-CN" sz="1200" dirty="0">
                <a:latin typeface="Times New Roman" panose="02020603050405020304" pitchFamily="18" charset="0"/>
              </a:rPr>
              <a:t>‹#›</a:t>
            </a:fld>
            <a:endParaRPr lang="en-US" altLang="zh-CN" sz="12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457403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24" name="Rectangle 4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以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 kumimoji="1"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en-US" altLang="zh-CN" sz="1200" dirty="0">
                <a:latin typeface="Times New Roman" panose="02020603050405020304" pitchFamily="18" charset="0"/>
              </a:rPr>
              <a:t>‹#›</a:t>
            </a:fld>
            <a:endParaRPr lang="en-US" altLang="zh-CN" sz="12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2798268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>
              <a:buNone/>
            </a:pPr>
            <a:r>
              <a:rPr lang="en-US" altLang="zh-CN" dirty="0"/>
              <a:t>41-</a:t>
            </a:r>
            <a:fld id="{9A0DB2DC-4C9A-4742-B13C-FB6460FD3503}" type="slidenum"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‹#›</a:t>
            </a:fld>
            <a:endParaRPr lang="en-US" altLang="zh-CN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>
              <a:buNone/>
            </a:pPr>
            <a:r>
              <a:rPr lang="en-US" altLang="zh-CN" dirty="0"/>
              <a:t>41-</a:t>
            </a:r>
            <a:fld id="{9A0DB2DC-4C9A-4742-B13C-FB6460FD3503}" type="slidenum"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‹#›</a:t>
            </a:fld>
            <a:endParaRPr lang="en-US" altLang="zh-CN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>
              <a:buNone/>
            </a:pPr>
            <a:r>
              <a:rPr lang="en-US" altLang="zh-CN" dirty="0"/>
              <a:t>41-</a:t>
            </a:r>
            <a:fld id="{9A0DB2DC-4C9A-4742-B13C-FB6460FD3503}" type="slidenum"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‹#›</a:t>
            </a:fld>
            <a:endParaRPr lang="en-US" altLang="zh-CN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>
              <a:buNone/>
            </a:pPr>
            <a:r>
              <a:rPr lang="en-US" altLang="zh-CN" dirty="0"/>
              <a:t>41-</a:t>
            </a:r>
            <a:fld id="{9A0DB2DC-4C9A-4742-B13C-FB6460FD3503}" type="slidenum"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‹#›</a:t>
            </a:fld>
            <a:endParaRPr lang="en-US" altLang="zh-CN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>
              <a:buNone/>
            </a:pPr>
            <a:r>
              <a:rPr lang="en-US" altLang="zh-CN" dirty="0"/>
              <a:t>41-</a:t>
            </a:r>
            <a:fld id="{9A0DB2DC-4C9A-4742-B13C-FB6460FD3503}" type="slidenum"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‹#›</a:t>
            </a:fld>
            <a:endParaRPr lang="en-US" altLang="zh-CN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>
              <a:buNone/>
            </a:pPr>
            <a:r>
              <a:rPr lang="en-US" altLang="zh-CN" dirty="0"/>
              <a:t>41-</a:t>
            </a:r>
            <a:fld id="{9A0DB2DC-4C9A-4742-B13C-FB6460FD3503}" type="slidenum"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‹#›</a:t>
            </a:fld>
            <a:endParaRPr lang="en-US" altLang="zh-CN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>
              <a:buNone/>
            </a:pPr>
            <a:r>
              <a:rPr lang="en-US" altLang="zh-CN" dirty="0"/>
              <a:t>41-</a:t>
            </a:r>
            <a:fld id="{9A0DB2DC-4C9A-4742-B13C-FB6460FD3503}" type="slidenum"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‹#›</a:t>
            </a:fld>
            <a:endParaRPr lang="en-US" altLang="zh-CN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>
              <a:buNone/>
            </a:pPr>
            <a:r>
              <a:rPr lang="en-US" altLang="zh-CN" dirty="0"/>
              <a:t>41-</a:t>
            </a:r>
            <a:fld id="{9A0DB2DC-4C9A-4742-B13C-FB6460FD3503}" type="slidenum"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‹#›</a:t>
            </a:fld>
            <a:endParaRPr lang="en-US" altLang="zh-CN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15113" y="6224588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29-</a:t>
            </a: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>
              <a:buNone/>
            </a:pPr>
            <a:r>
              <a:rPr lang="en-US" altLang="zh-CN" dirty="0"/>
              <a:t>41-</a:t>
            </a:r>
            <a:fld id="{9A0DB2DC-4C9A-4742-B13C-FB6460FD3503}" type="slidenum"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‹#›</a:t>
            </a:fld>
            <a:endParaRPr lang="en-US" altLang="zh-CN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hangingPunct="1">
              <a:buNone/>
            </a:pPr>
            <a:r>
              <a:rPr lang="en-US" altLang="zh-CN" dirty="0"/>
              <a:t>41-</a:t>
            </a:r>
            <a:fld id="{9A0DB2DC-4C9A-4742-B13C-FB6460FD3503}" type="slidenum"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‹#›</a:t>
            </a:fld>
            <a:endParaRPr lang="en-US" altLang="zh-CN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Freeform 6"/>
          <p:cNvSpPr/>
          <p:nvPr/>
        </p:nvSpPr>
        <p:spPr>
          <a:xfrm>
            <a:off x="381000" y="228600"/>
            <a:ext cx="8229600" cy="609600"/>
          </a:xfrm>
          <a:custGeom>
            <a:avLst/>
            <a:gdLst/>
            <a:ahLst/>
            <a:cxnLst>
              <a:cxn ang="0">
                <a:pos x="0" y="609600"/>
              </a:cxn>
              <a:cxn ang="0">
                <a:pos x="0" y="0"/>
              </a:cxn>
              <a:cxn ang="0">
                <a:pos x="8229600" y="0"/>
              </a:cxn>
            </a:cxnLst>
            <a:rect l="0" t="0" r="0" b="0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>
                <a:alpha val="10000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7" name="Line 7"/>
          <p:cNvSpPr/>
          <p:nvPr/>
        </p:nvSpPr>
        <p:spPr>
          <a:xfrm>
            <a:off x="468313" y="6092825"/>
            <a:ext cx="8229600" cy="0"/>
          </a:xfrm>
          <a:prstGeom prst="line">
            <a:avLst/>
          </a:prstGeom>
          <a:ln w="1905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pic>
        <p:nvPicPr>
          <p:cNvPr id="1028" name="Picture 8" descr="image019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53988" y="6237288"/>
            <a:ext cx="2628900" cy="5762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9" name="Picture 5" descr="clip_image00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916238" y="6237288"/>
            <a:ext cx="2087562" cy="4397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5541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15113" y="6224588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b="1">
                <a:solidFill>
                  <a:schemeClr val="hlink"/>
                </a:solidFill>
                <a:latin typeface="Times New Roman" panose="02020603050405020304" pitchFamily="18" charset="0"/>
              </a:defRPr>
            </a:lvl1pPr>
          </a:lstStyle>
          <a:p>
            <a:pPr lvl="0" eaLnBrk="1" hangingPunct="1">
              <a:buNone/>
            </a:pPr>
            <a:r>
              <a:rPr lang="en-US" altLang="zh-CN" dirty="0"/>
              <a:t>41-</a:t>
            </a:r>
            <a:fld id="{9A0DB2DC-4C9A-4742-B13C-FB6460FD3503}" type="slidenum"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‹#›</a:t>
            </a:fld>
            <a:endParaRPr lang="en-US" altLang="zh-CN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zoom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755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q"/>
        <a:defRPr sz="2600">
          <a:solidFill>
            <a:schemeClr val="tx1"/>
          </a:solidFill>
          <a:latin typeface="+mn-lt"/>
          <a:ea typeface="+mn-ea"/>
        </a:defRPr>
      </a:lvl2pPr>
      <a:lvl3pPr marL="1022350" indent="-35115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200">
          <a:solidFill>
            <a:schemeClr val="tx1"/>
          </a:solidFill>
          <a:latin typeface="+mn-lt"/>
          <a:ea typeface="+mn-ea"/>
        </a:defRPr>
      </a:lvl3pPr>
      <a:lvl4pPr marL="1339850" indent="-31623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q"/>
        <a:defRPr sz="2000">
          <a:solidFill>
            <a:schemeClr val="tx1"/>
          </a:solidFill>
          <a:latin typeface="+mn-lt"/>
          <a:ea typeface="+mn-ea"/>
        </a:defRPr>
      </a:lvl4pPr>
      <a:lvl5pPr marL="1681480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138680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880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3080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10280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4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8.e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9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5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8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0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1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6.e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5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7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9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2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5.e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7.emf"/><Relationship Id="rId4" Type="http://schemas.openxmlformats.org/officeDocument/2006/relationships/image" Target="../media/image64.emf"/><Relationship Id="rId9" Type="http://schemas.openxmlformats.org/officeDocument/2006/relationships/oleObject" Target="../embeddings/oleObject6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9.e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8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35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1.e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0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3.w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5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0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4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7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827088" y="1214438"/>
          <a:ext cx="7312025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r:id="rId3" imgW="4456430" imgH="832485" progId="Word.Document.8">
                  <p:embed/>
                </p:oleObj>
              </mc:Choice>
              <mc:Fallback>
                <p:oleObj r:id="rId3" imgW="4456430" imgH="832485" progId="Word.Document.8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088" y="1214438"/>
                        <a:ext cx="7312025" cy="1350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946150" y="2270125"/>
          <a:ext cx="7504113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r:id="rId5" imgW="5994400" imgH="1600200" progId="Word.Document.8">
                  <p:embed/>
                </p:oleObj>
              </mc:Choice>
              <mc:Fallback>
                <p:oleObj r:id="rId5" imgW="5994400" imgH="1600200" progId="Word.Document.8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6150" y="2270125"/>
                        <a:ext cx="7504113" cy="1985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灯片编号占位符 5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29-</a:t>
            </a:r>
            <a:fld id="{9A0DB2DC-4C9A-4742-B13C-FB6460FD3503}" type="slidenum"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1</a:t>
            </a:fld>
            <a:endParaRPr lang="en-US" altLang="zh-CN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393700" y="188913"/>
          <a:ext cx="8370888" cy="583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r:id="rId3" imgW="7239000" imgH="5029200" progId="Word.Document.8">
                  <p:embed/>
                </p:oleObj>
              </mc:Choice>
              <mc:Fallback>
                <p:oleObj r:id="rId3" imgW="7239000" imgH="5029200" progId="Word.Document.8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700" y="188913"/>
                        <a:ext cx="8370888" cy="5832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灯片编号占位符 4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29-</a:t>
            </a:r>
            <a:fld id="{9A0DB2DC-4C9A-4742-B13C-FB6460FD3503}" type="slidenum"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10</a:t>
            </a:fld>
            <a:endParaRPr lang="en-US" altLang="zh-CN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473075" y="188913"/>
          <a:ext cx="8072438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r:id="rId3" imgW="7086600" imgH="1600200" progId="Word.Document.8">
                  <p:embed/>
                </p:oleObj>
              </mc:Choice>
              <mc:Fallback>
                <p:oleObj r:id="rId3" imgW="7086600" imgH="1600200" progId="Word.Document.8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3075" y="188913"/>
                        <a:ext cx="8072438" cy="174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473075" y="1924050"/>
          <a:ext cx="8072438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r:id="rId5" imgW="7086600" imgH="1397000" progId="Word.Document.8">
                  <p:embed/>
                </p:oleObj>
              </mc:Choice>
              <mc:Fallback>
                <p:oleObj r:id="rId5" imgW="7086600" imgH="1397000" progId="Word.Document.8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075" y="1924050"/>
                        <a:ext cx="8072438" cy="1576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468313" y="3484563"/>
          <a:ext cx="8072437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r:id="rId7" imgW="7086600" imgH="914400" progId="Word.Document.8">
                  <p:embed/>
                </p:oleObj>
              </mc:Choice>
              <mc:Fallback>
                <p:oleObj r:id="rId7" imgW="7086600" imgH="914400" progId="Word.Document.8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8313" y="3484563"/>
                        <a:ext cx="8072437" cy="1023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473075" y="4344988"/>
          <a:ext cx="8072438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r:id="rId9" imgW="7086600" imgH="1663700" progId="Word.Document.8">
                  <p:embed/>
                </p:oleObj>
              </mc:Choice>
              <mc:Fallback>
                <p:oleObj r:id="rId9" imgW="7086600" imgH="1663700" progId="Word.Document.8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3075" y="4344988"/>
                        <a:ext cx="8072438" cy="189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灯片编号占位符 7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29-</a:t>
            </a:r>
            <a:fld id="{9A0DB2DC-4C9A-4742-B13C-FB6460FD3503}" type="slidenum"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11</a:t>
            </a:fld>
            <a:endParaRPr lang="en-US" altLang="zh-CN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577850" y="977900"/>
          <a:ext cx="7881938" cy="324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r:id="rId3" imgW="6299200" imgH="2603500" progId="Word.Document.8">
                  <p:embed/>
                </p:oleObj>
              </mc:Choice>
              <mc:Fallback>
                <p:oleObj r:id="rId3" imgW="6299200" imgH="2603500" progId="Word.Document.8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7850" y="977900"/>
                        <a:ext cx="7881938" cy="3248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灯片编号占位符 4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29-</a:t>
            </a:r>
            <a:fld id="{9A0DB2DC-4C9A-4742-B13C-FB6460FD3503}" type="slidenum"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12</a:t>
            </a:fld>
            <a:endParaRPr lang="en-US" altLang="zh-CN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531813" y="504825"/>
          <a:ext cx="713581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r:id="rId3" imgW="6007100" imgH="647700" progId="Word.Document.8">
                  <p:embed/>
                </p:oleObj>
              </mc:Choice>
              <mc:Fallback>
                <p:oleObj r:id="rId3" imgW="6007100" imgH="647700" progId="Word.Document.8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1813" y="504825"/>
                        <a:ext cx="7135812" cy="763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36575" y="1298575"/>
          <a:ext cx="82454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r:id="rId5" imgW="7239000" imgH="863600" progId="Word.Document.8">
                  <p:embed/>
                </p:oleObj>
              </mc:Choice>
              <mc:Fallback>
                <p:oleObj r:id="rId5" imgW="7239000" imgH="863600" progId="Word.Document.8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6575" y="1298575"/>
                        <a:ext cx="8245475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539750" y="1946275"/>
          <a:ext cx="8245475" cy="414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r:id="rId7" imgW="7239000" imgH="3708400" progId="Word.Document.8">
                  <p:embed/>
                </p:oleObj>
              </mc:Choice>
              <mc:Fallback>
                <p:oleObj r:id="rId7" imgW="7239000" imgH="3708400" progId="Word.Document.8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750" y="1946275"/>
                        <a:ext cx="8245475" cy="4146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灯片编号占位符 5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29-</a:t>
            </a:r>
            <a:fld id="{9A0DB2DC-4C9A-4742-B13C-FB6460FD3503}" type="slidenum"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13</a:t>
            </a:fld>
            <a:endParaRPr lang="en-US" altLang="zh-CN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393700" y="368300"/>
          <a:ext cx="800893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r:id="rId3" imgW="6807200" imgH="660400" progId="Word.Document.8">
                  <p:embed/>
                </p:oleObj>
              </mc:Choice>
              <mc:Fallback>
                <p:oleObj r:id="rId3" imgW="6807200" imgH="660400" progId="Word.Document.8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700" y="368300"/>
                        <a:ext cx="8008938" cy="757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450850" y="995363"/>
          <a:ext cx="8008938" cy="517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r:id="rId5" imgW="6807200" imgH="4508500" progId="Word.Document.8">
                  <p:embed/>
                </p:oleObj>
              </mc:Choice>
              <mc:Fallback>
                <p:oleObj r:id="rId5" imgW="6807200" imgH="4508500" progId="Word.Document.8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850" y="995363"/>
                        <a:ext cx="8008938" cy="5170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29-</a:t>
            </a:r>
            <a:fld id="{9A0DB2DC-4C9A-4742-B13C-FB6460FD3503}" type="slidenum"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14</a:t>
            </a:fld>
            <a:endParaRPr lang="en-US" altLang="zh-CN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473075" y="409575"/>
          <a:ext cx="7977188" cy="392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r:id="rId3" imgW="6858000" imgH="3378200" progId="Word.Document.8">
                  <p:embed/>
                </p:oleObj>
              </mc:Choice>
              <mc:Fallback>
                <p:oleObj r:id="rId3" imgW="6858000" imgH="3378200" progId="Word.Document.8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3075" y="409575"/>
                        <a:ext cx="7977188" cy="3925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473075" y="4508500"/>
          <a:ext cx="804703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r:id="rId5" imgW="6299200" imgH="914400" progId="Word.Document.8">
                  <p:embed/>
                </p:oleObj>
              </mc:Choice>
              <mc:Fallback>
                <p:oleObj r:id="rId5" imgW="6299200" imgH="914400" progId="Word.Document.8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075" y="4508500"/>
                        <a:ext cx="8047038" cy="1152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29-</a:t>
            </a:r>
            <a:fld id="{9A0DB2DC-4C9A-4742-B13C-FB6460FD3503}" type="slidenum"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15</a:t>
            </a:fld>
            <a:endParaRPr lang="en-US" altLang="zh-CN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473075" y="409575"/>
          <a:ext cx="8118475" cy="572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r:id="rId3" imgW="6769100" imgH="4762500" progId="Word.Document.8">
                  <p:embed/>
                </p:oleObj>
              </mc:Choice>
              <mc:Fallback>
                <p:oleObj r:id="rId3" imgW="6769100" imgH="4762500" progId="Word.Document.8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3075" y="409575"/>
                        <a:ext cx="8118475" cy="5722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灯片编号占位符 4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29-</a:t>
            </a:r>
            <a:fld id="{9A0DB2DC-4C9A-4742-B13C-FB6460FD3503}" type="slidenum"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16</a:t>
            </a:fld>
            <a:endParaRPr lang="en-US" altLang="zh-CN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539750" y="549275"/>
          <a:ext cx="8015288" cy="425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r:id="rId3" imgW="6642100" imgH="3543300" progId="Word.Document.8">
                  <p:embed/>
                </p:oleObj>
              </mc:Choice>
              <mc:Fallback>
                <p:oleObj r:id="rId3" imgW="6642100" imgH="3543300" progId="Word.Document.8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" y="549275"/>
                        <a:ext cx="8015288" cy="425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536575" y="4765675"/>
          <a:ext cx="8024813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r:id="rId5" imgW="6692900" imgH="876300" progId="Word.Document.8">
                  <p:embed/>
                </p:oleObj>
              </mc:Choice>
              <mc:Fallback>
                <p:oleObj r:id="rId5" imgW="6692900" imgH="876300" progId="Word.Document.8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6575" y="4765675"/>
                        <a:ext cx="8024813" cy="1039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29-</a:t>
            </a:r>
            <a:fld id="{9A0DB2DC-4C9A-4742-B13C-FB6460FD3503}" type="slidenum"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17</a:t>
            </a:fld>
            <a:endParaRPr lang="en-US" altLang="zh-CN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393700" y="331788"/>
          <a:ext cx="8388350" cy="559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r:id="rId3" imgW="7137400" imgH="4775200" progId="Word.Document.8">
                  <p:embed/>
                </p:oleObj>
              </mc:Choice>
              <mc:Fallback>
                <p:oleObj r:id="rId3" imgW="7137400" imgH="4775200" progId="Word.Document.8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700" y="331788"/>
                        <a:ext cx="8388350" cy="5595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灯片编号占位符 4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29-</a:t>
            </a:r>
            <a:fld id="{9A0DB2DC-4C9A-4742-B13C-FB6460FD3503}" type="slidenum"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18</a:t>
            </a:fld>
            <a:endParaRPr lang="en-US" altLang="zh-CN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473075" y="268288"/>
          <a:ext cx="8040688" cy="602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r:id="rId3" imgW="6832600" imgH="5118100" progId="Word.Document.8">
                  <p:embed/>
                </p:oleObj>
              </mc:Choice>
              <mc:Fallback>
                <p:oleObj r:id="rId3" imgW="6832600" imgH="5118100" progId="Word.Document.8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3075" y="268288"/>
                        <a:ext cx="8040688" cy="6021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5864225" y="5305425"/>
          <a:ext cx="29019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r:id="rId5" imgW="2438400" imgH="660400" progId="Word.Document.8">
                  <p:embed/>
                </p:oleObj>
              </mc:Choice>
              <mc:Fallback>
                <p:oleObj r:id="rId5" imgW="2438400" imgH="660400" progId="Word.Document.8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64225" y="5305425"/>
                        <a:ext cx="290195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29-</a:t>
            </a:r>
            <a:fld id="{9A0DB2DC-4C9A-4742-B13C-FB6460FD3503}" type="slidenum"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19</a:t>
            </a:fld>
            <a:endParaRPr lang="en-US" altLang="zh-CN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68313" y="382588"/>
          <a:ext cx="75199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r:id="rId3" imgW="6007100" imgH="596900" progId="Word.Document.8">
                  <p:embed/>
                </p:oleObj>
              </mc:Choice>
              <mc:Fallback>
                <p:oleObj r:id="rId3" imgW="6007100" imgH="596900" progId="Word.Document.8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313" y="382588"/>
                        <a:ext cx="7519987" cy="742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36575" y="1150938"/>
          <a:ext cx="8166100" cy="446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r:id="rId5" imgW="6807200" imgH="3721100" progId="Word.Document.8">
                  <p:embed/>
                </p:oleObj>
              </mc:Choice>
              <mc:Fallback>
                <p:oleObj r:id="rId5" imgW="6807200" imgH="3721100" progId="Word.Document.8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6575" y="1150938"/>
                        <a:ext cx="8166100" cy="4460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灯片编号占位符 5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29-</a:t>
            </a:r>
            <a:fld id="{9A0DB2DC-4C9A-4742-B13C-FB6460FD3503}" type="slidenum"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fld>
            <a:endParaRPr lang="en-US" altLang="zh-CN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536575" y="268288"/>
          <a:ext cx="7866063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r:id="rId3" imgW="6616700" imgH="1600200" progId="Word.Document.8">
                  <p:embed/>
                </p:oleObj>
              </mc:Choice>
              <mc:Fallback>
                <p:oleObj r:id="rId3" imgW="6616700" imgH="1600200" progId="Word.Document.8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575" y="268288"/>
                        <a:ext cx="7866063" cy="187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536575" y="2138363"/>
          <a:ext cx="78660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r:id="rId5" imgW="6616700" imgH="787400" progId="Word.Document.8">
                  <p:embed/>
                </p:oleObj>
              </mc:Choice>
              <mc:Fallback>
                <p:oleObj r:id="rId5" imgW="6616700" imgH="787400" progId="Word.Document.8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6575" y="2138363"/>
                        <a:ext cx="7866063" cy="930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536575" y="2771775"/>
          <a:ext cx="7866063" cy="209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r:id="rId7" imgW="6616700" imgH="1765300" progId="Word.Document.8">
                  <p:embed/>
                </p:oleObj>
              </mc:Choice>
              <mc:Fallback>
                <p:oleObj r:id="rId7" imgW="6616700" imgH="1765300" progId="Word.Document.8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6575" y="2771775"/>
                        <a:ext cx="7866063" cy="2097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536575" y="4668838"/>
          <a:ext cx="7866063" cy="163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r:id="rId9" imgW="6616700" imgH="1384300" progId="Word.Document.8">
                  <p:embed/>
                </p:oleObj>
              </mc:Choice>
              <mc:Fallback>
                <p:oleObj r:id="rId9" imgW="6616700" imgH="1384300" progId="Word.Document.8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6575" y="4668838"/>
                        <a:ext cx="7866063" cy="1639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灯片编号占位符 7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29-</a:t>
            </a:r>
            <a:fld id="{9A0DB2DC-4C9A-4742-B13C-FB6460FD3503}" type="slidenum"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20</a:t>
            </a:fld>
            <a:endParaRPr lang="en-US" altLang="zh-CN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473075" y="490538"/>
          <a:ext cx="8072438" cy="185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r:id="rId3" imgW="6858000" imgH="1587500" progId="Word.Document.8">
                  <p:embed/>
                </p:oleObj>
              </mc:Choice>
              <mc:Fallback>
                <p:oleObj r:id="rId3" imgW="6858000" imgH="1587500" progId="Word.Document.8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3075" y="490538"/>
                        <a:ext cx="8072438" cy="1858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473075" y="2105025"/>
          <a:ext cx="7993063" cy="398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r:id="rId5" imgW="6858000" imgH="3441700" progId="Word.Document.8">
                  <p:embed/>
                </p:oleObj>
              </mc:Choice>
              <mc:Fallback>
                <p:oleObj r:id="rId5" imgW="6858000" imgH="3441700" progId="Word.Document.8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075" y="2105025"/>
                        <a:ext cx="7993063" cy="398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29-</a:t>
            </a:r>
            <a:fld id="{9A0DB2DC-4C9A-4742-B13C-FB6460FD3503}" type="slidenum"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21</a:t>
            </a:fld>
            <a:endParaRPr lang="en-US" altLang="zh-CN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473075" y="331788"/>
          <a:ext cx="742791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r:id="rId3" imgW="5613400" imgH="774700" progId="Word.Document.8">
                  <p:embed/>
                </p:oleObj>
              </mc:Choice>
              <mc:Fallback>
                <p:oleObj r:id="rId3" imgW="5613400" imgH="774700" progId="Word.Document.8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3075" y="331788"/>
                        <a:ext cx="7427913" cy="1009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473075" y="1069975"/>
          <a:ext cx="8197850" cy="329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r:id="rId5" imgW="6819900" imgH="2743200" progId="Word.Document.8">
                  <p:embed/>
                </p:oleObj>
              </mc:Choice>
              <mc:Fallback>
                <p:oleObj r:id="rId5" imgW="6819900" imgH="2743200" progId="Word.Document.8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075" y="1069975"/>
                        <a:ext cx="8197850" cy="3295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473075" y="4548188"/>
          <a:ext cx="8197850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r:id="rId7" imgW="6819900" imgH="1295400" progId="Word.Document.8">
                  <p:embed/>
                </p:oleObj>
              </mc:Choice>
              <mc:Fallback>
                <p:oleObj r:id="rId7" imgW="6819900" imgH="1295400" progId="Word.Document.8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3075" y="4548188"/>
                        <a:ext cx="8197850" cy="1544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29-</a:t>
            </a:r>
            <a:fld id="{9A0DB2DC-4C9A-4742-B13C-FB6460FD3503}" type="slidenum"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22</a:t>
            </a:fld>
            <a:endParaRPr lang="en-US" altLang="zh-CN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393700" y="268288"/>
          <a:ext cx="8277225" cy="506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r:id="rId3" imgW="6959600" imgH="4267200" progId="Word.Document.8">
                  <p:embed/>
                </p:oleObj>
              </mc:Choice>
              <mc:Fallback>
                <p:oleObj r:id="rId3" imgW="6959600" imgH="4267200" progId="Word.Document.8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700" y="268288"/>
                        <a:ext cx="8277225" cy="5060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468313" y="5373688"/>
          <a:ext cx="82772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r:id="rId5" imgW="6959600" imgH="685800" progId="Word.Document.8">
                  <p:embed/>
                </p:oleObj>
              </mc:Choice>
              <mc:Fallback>
                <p:oleObj r:id="rId5" imgW="6959600" imgH="685800" progId="Word.Document.8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8313" y="5373688"/>
                        <a:ext cx="8277225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29-</a:t>
            </a:r>
            <a:fld id="{9A0DB2DC-4C9A-4742-B13C-FB6460FD3503}" type="slidenum"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23</a:t>
            </a:fld>
            <a:endParaRPr lang="en-US" altLang="zh-CN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473075" y="331788"/>
          <a:ext cx="786765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r:id="rId3" imgW="6692900" imgH="1041400" progId="Word.Document.8">
                  <p:embed/>
                </p:oleObj>
              </mc:Choice>
              <mc:Fallback>
                <p:oleObj r:id="rId3" imgW="6692900" imgH="1041400" progId="Word.Document.8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3075" y="331788"/>
                        <a:ext cx="7867650" cy="1212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473075" y="1308100"/>
          <a:ext cx="78676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r:id="rId5" imgW="6692900" imgH="889000" progId="Word.Document.8">
                  <p:embed/>
                </p:oleObj>
              </mc:Choice>
              <mc:Fallback>
                <p:oleObj r:id="rId5" imgW="6692900" imgH="889000" progId="Word.Document.8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075" y="1308100"/>
                        <a:ext cx="786765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473075" y="2357438"/>
          <a:ext cx="7867650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r:id="rId7" imgW="6692900" imgH="1778000" progId="Word.Document.8">
                  <p:embed/>
                </p:oleObj>
              </mc:Choice>
              <mc:Fallback>
                <p:oleObj r:id="rId7" imgW="6692900" imgH="1778000" progId="Word.Document.8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3075" y="2357438"/>
                        <a:ext cx="7867650" cy="2079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473075" y="4275138"/>
          <a:ext cx="7867650" cy="203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r:id="rId9" imgW="6692900" imgH="1739900" progId="Word.Document.8">
                  <p:embed/>
                </p:oleObj>
              </mc:Choice>
              <mc:Fallback>
                <p:oleObj r:id="rId9" imgW="6692900" imgH="1739900" progId="Word.Document.8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3075" y="4275138"/>
                        <a:ext cx="7867650" cy="2033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灯片编号占位符 7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29-</a:t>
            </a:r>
            <a:fld id="{9A0DB2DC-4C9A-4742-B13C-FB6460FD3503}" type="slidenum"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24</a:t>
            </a:fld>
            <a:endParaRPr lang="en-US" altLang="zh-CN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536575" y="473075"/>
          <a:ext cx="751998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r:id="rId3" imgW="6007100" imgH="723900" progId="Word.Document.8">
                  <p:embed/>
                </p:oleObj>
              </mc:Choice>
              <mc:Fallback>
                <p:oleObj r:id="rId3" imgW="6007100" imgH="723900" progId="Word.Document.8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575" y="473075"/>
                        <a:ext cx="7519988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39750" y="1412875"/>
          <a:ext cx="7913688" cy="461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r:id="rId5" imgW="6324600" imgH="3695700" progId="Word.Document.8">
                  <p:embed/>
                </p:oleObj>
              </mc:Choice>
              <mc:Fallback>
                <p:oleObj r:id="rId5" imgW="6324600" imgH="3695700" progId="Word.Document.8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750" y="1412875"/>
                        <a:ext cx="7913688" cy="4619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灯片编号占位符 5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29-</a:t>
            </a:r>
            <a:fld id="{9A0DB2DC-4C9A-4742-B13C-FB6460FD3503}" type="slidenum"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25</a:t>
            </a:fld>
            <a:endParaRPr lang="en-US" altLang="zh-CN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534988" y="260350"/>
          <a:ext cx="8072437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r:id="rId3" imgW="7086600" imgH="1600200" progId="Word.Document.8">
                  <p:embed/>
                </p:oleObj>
              </mc:Choice>
              <mc:Fallback>
                <p:oleObj r:id="rId3" imgW="7086600" imgH="1600200" progId="Word.Document.8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4988" y="260350"/>
                        <a:ext cx="8072437" cy="174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灯片编号占位符 9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29-</a:t>
            </a:r>
            <a:fld id="{9A0DB2DC-4C9A-4742-B13C-FB6460FD3503}" type="slidenum"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26</a:t>
            </a:fld>
            <a:endParaRPr lang="en-US" altLang="zh-CN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393700" y="188913"/>
          <a:ext cx="8167688" cy="277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r:id="rId3" imgW="7086600" imgH="2413000" progId="Word.Document.8">
                  <p:embed/>
                </p:oleObj>
              </mc:Choice>
              <mc:Fallback>
                <p:oleObj r:id="rId3" imgW="7086600" imgH="2413000" progId="Word.Document.8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700" y="188913"/>
                        <a:ext cx="8167688" cy="2774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393700" y="2759075"/>
          <a:ext cx="8167688" cy="323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r:id="rId5" imgW="7086600" imgH="2921000" progId="Word.Document.8">
                  <p:embed/>
                </p:oleObj>
              </mc:Choice>
              <mc:Fallback>
                <p:oleObj r:id="rId5" imgW="7086600" imgH="2921000" progId="Word.Document.8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700" y="2759075"/>
                        <a:ext cx="8167688" cy="3232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29-</a:t>
            </a:r>
            <a:fld id="{9A0DB2DC-4C9A-4742-B13C-FB6460FD3503}" type="slidenum"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27</a:t>
            </a:fld>
            <a:endParaRPr lang="en-US" altLang="zh-CN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614363" y="268288"/>
          <a:ext cx="7694612" cy="321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r:id="rId3" imgW="6477000" imgH="2730500" progId="Word.Document.8">
                  <p:embed/>
                </p:oleObj>
              </mc:Choice>
              <mc:Fallback>
                <p:oleObj r:id="rId3" imgW="6477000" imgH="2730500" progId="Word.Document.8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363" y="268288"/>
                        <a:ext cx="7694612" cy="3216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539750" y="3324225"/>
          <a:ext cx="7694613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r:id="rId5" imgW="6477000" imgH="1308100" progId="Word.Document.8">
                  <p:embed/>
                </p:oleObj>
              </mc:Choice>
              <mc:Fallback>
                <p:oleObj r:id="rId5" imgW="6477000" imgH="1308100" progId="Word.Document.8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750" y="3324225"/>
                        <a:ext cx="7694613" cy="1544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395288" y="4856163"/>
          <a:ext cx="72707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r:id="rId7" imgW="6235700" imgH="825500" progId="Word.Document.8">
                  <p:embed/>
                </p:oleObj>
              </mc:Choice>
              <mc:Fallback>
                <p:oleObj r:id="rId7" imgW="6235700" imgH="825500" progId="Word.Document.8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5288" y="4856163"/>
                        <a:ext cx="7270750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29-</a:t>
            </a:r>
            <a:fld id="{9A0DB2DC-4C9A-4742-B13C-FB6460FD3503}" type="slidenum"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3</a:t>
            </a:fld>
            <a:endParaRPr lang="en-US" altLang="zh-CN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536575" y="331788"/>
          <a:ext cx="78501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r:id="rId3" imgW="6604000" imgH="685800" progId="Word.Document.8">
                  <p:embed/>
                </p:oleObj>
              </mc:Choice>
              <mc:Fallback>
                <p:oleObj r:id="rId3" imgW="6604000" imgH="685800" progId="Word.Document.8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575" y="331788"/>
                        <a:ext cx="7850188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8" name="组合 12"/>
          <p:cNvGrpSpPr/>
          <p:nvPr/>
        </p:nvGrpSpPr>
        <p:grpSpPr>
          <a:xfrm>
            <a:off x="6659563" y="1412875"/>
            <a:ext cx="2060575" cy="1208088"/>
            <a:chOff x="7162378" y="3861048"/>
            <a:chExt cx="2060613" cy="1207913"/>
          </a:xfrm>
        </p:grpSpPr>
        <p:graphicFrame>
          <p:nvGraphicFramePr>
            <p:cNvPr id="6153" name="Object 16"/>
            <p:cNvGraphicFramePr>
              <a:graphicFrameLocks noChangeAspect="1"/>
            </p:cNvGraphicFramePr>
            <p:nvPr/>
          </p:nvGraphicFramePr>
          <p:xfrm>
            <a:off x="7162378" y="4293096"/>
            <a:ext cx="289942" cy="339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" r:id="rId5" imgW="165100" imgH="165100" progId="Equation.DSMT4">
                    <p:embed/>
                  </p:oleObj>
                </mc:Choice>
                <mc:Fallback>
                  <p:oleObj r:id="rId5" imgW="165100" imgH="165100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162378" y="4293096"/>
                          <a:ext cx="289942" cy="3397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4" name="Object 17"/>
            <p:cNvGraphicFramePr>
              <a:graphicFrameLocks noChangeAspect="1"/>
            </p:cNvGraphicFramePr>
            <p:nvPr/>
          </p:nvGraphicFramePr>
          <p:xfrm>
            <a:off x="8892182" y="3861048"/>
            <a:ext cx="330809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" r:id="rId7" imgW="127000" imgH="139700" progId="Equation.DSMT4">
                    <p:embed/>
                  </p:oleObj>
                </mc:Choice>
                <mc:Fallback>
                  <p:oleObj r:id="rId7" imgW="127000" imgH="139700" progId="Equation.DSMT4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892182" y="3861048"/>
                          <a:ext cx="330809" cy="2873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5" name="Object 18"/>
            <p:cNvGraphicFramePr>
              <a:graphicFrameLocks noChangeAspect="1"/>
            </p:cNvGraphicFramePr>
            <p:nvPr/>
          </p:nvGraphicFramePr>
          <p:xfrm>
            <a:off x="8025978" y="4797152"/>
            <a:ext cx="290438" cy="2718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" r:id="rId9" imgW="139700" imgH="165100" progId="Equation.DSMT4">
                    <p:embed/>
                  </p:oleObj>
                </mc:Choice>
                <mc:Fallback>
                  <p:oleObj r:id="rId9" imgW="139700" imgH="165100" progId="Equation.DSMT4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025978" y="4797152"/>
                          <a:ext cx="290438" cy="2718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6" name="Line 18"/>
            <p:cNvSpPr/>
            <p:nvPr/>
          </p:nvSpPr>
          <p:spPr>
            <a:xfrm flipH="1">
              <a:off x="7452320" y="4005064"/>
              <a:ext cx="1511300" cy="504825"/>
            </a:xfrm>
            <a:prstGeom prst="line">
              <a:avLst/>
            </a:prstGeom>
            <a:ln w="12700" cap="flat" cmpd="sng">
              <a:solidFill>
                <a:srgbClr val="00B0F0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6157" name="Line 18"/>
            <p:cNvSpPr/>
            <p:nvPr/>
          </p:nvSpPr>
          <p:spPr>
            <a:xfrm flipH="1" flipV="1">
              <a:off x="7450732" y="4509889"/>
              <a:ext cx="576263" cy="288925"/>
            </a:xfrm>
            <a:prstGeom prst="line">
              <a:avLst/>
            </a:prstGeom>
            <a:ln w="12700" cap="flat" cmpd="sng">
              <a:solidFill>
                <a:srgbClr val="00B0F0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6158" name="Line 18"/>
            <p:cNvSpPr/>
            <p:nvPr/>
          </p:nvSpPr>
          <p:spPr>
            <a:xfrm flipH="1">
              <a:off x="8244408" y="4078088"/>
              <a:ext cx="719212" cy="719063"/>
            </a:xfrm>
            <a:prstGeom prst="line">
              <a:avLst/>
            </a:prstGeom>
            <a:ln w="0" cap="flat" cmpd="sng">
              <a:solidFill>
                <a:srgbClr val="00B0F0"/>
              </a:solidFill>
              <a:prstDash val="solid"/>
              <a:headEnd type="triangle" w="med" len="med"/>
              <a:tailEnd type="none" w="med" len="med"/>
            </a:ln>
          </p:spPr>
        </p:sp>
      </p:grp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536575" y="981075"/>
          <a:ext cx="7772400" cy="168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r:id="rId11" imgW="6604000" imgH="1447800" progId="Word.Document.8">
                  <p:embed/>
                </p:oleObj>
              </mc:Choice>
              <mc:Fallback>
                <p:oleObj r:id="rId11" imgW="6604000" imgH="1447800" progId="Word.Document.8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6575" y="981075"/>
                        <a:ext cx="7772400" cy="1687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536575" y="2554288"/>
          <a:ext cx="7772400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r:id="rId13" imgW="6604000" imgH="1346200" progId="Word.Document.8">
                  <p:embed/>
                </p:oleObj>
              </mc:Choice>
              <mc:Fallback>
                <p:oleObj r:id="rId13" imgW="6604000" imgH="1346200" progId="Word.Document.8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6575" y="2554288"/>
                        <a:ext cx="7772400" cy="1576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473075" y="4019550"/>
          <a:ext cx="8024813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r:id="rId15" imgW="6756400" imgH="1930400" progId="Word.Document.8">
                  <p:embed/>
                </p:oleObj>
              </mc:Choice>
              <mc:Fallback>
                <p:oleObj r:id="rId15" imgW="6756400" imgH="1930400" progId="Word.Document.8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3075" y="4019550"/>
                        <a:ext cx="8024813" cy="2270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灯片编号占位符 14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29-</a:t>
            </a:r>
            <a:fld id="{9A0DB2DC-4C9A-4742-B13C-FB6460FD3503}" type="slidenum"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4</a:t>
            </a:fld>
            <a:endParaRPr lang="en-US" altLang="zh-CN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614363" y="331788"/>
          <a:ext cx="7993062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r:id="rId3" imgW="6858000" imgH="1549400" progId="Word.Document.8">
                  <p:embed/>
                </p:oleObj>
              </mc:Choice>
              <mc:Fallback>
                <p:oleObj r:id="rId3" imgW="6858000" imgH="1549400" progId="Word.Document.8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363" y="331788"/>
                        <a:ext cx="7993062" cy="179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14363" y="1876425"/>
          <a:ext cx="7993062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r:id="rId5" imgW="6858000" imgH="850900" progId="Word.Document.8">
                  <p:embed/>
                </p:oleObj>
              </mc:Choice>
              <mc:Fallback>
                <p:oleObj r:id="rId5" imgW="6858000" imgH="850900" progId="Word.Document.8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363" y="1876425"/>
                        <a:ext cx="7993062" cy="976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614363" y="2506663"/>
          <a:ext cx="7993062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r:id="rId7" imgW="6858000" imgH="1892300" progId="Word.Document.8">
                  <p:embed/>
                </p:oleObj>
              </mc:Choice>
              <mc:Fallback>
                <p:oleObj r:id="rId7" imgW="6858000" imgH="1892300" progId="Word.Document.8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4363" y="2506663"/>
                        <a:ext cx="7993062" cy="2190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614363" y="4984750"/>
          <a:ext cx="7993062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r:id="rId9" imgW="6858000" imgH="1143000" progId="Word.Document.8">
                  <p:embed/>
                </p:oleObj>
              </mc:Choice>
              <mc:Fallback>
                <p:oleObj r:id="rId9" imgW="6858000" imgH="1143000" progId="Word.Document.8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4363" y="4984750"/>
                        <a:ext cx="7993062" cy="1323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灯片编号占位符 7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29-</a:t>
            </a:r>
            <a:fld id="{9A0DB2DC-4C9A-4742-B13C-FB6460FD3503}" type="slidenum"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5</a:t>
            </a:fld>
            <a:endParaRPr lang="en-US" altLang="zh-CN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393700" y="188913"/>
          <a:ext cx="835660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r:id="rId3" imgW="7327900" imgH="939800" progId="Word.Document.8">
                  <p:embed/>
                </p:oleObj>
              </mc:Choice>
              <mc:Fallback>
                <p:oleObj r:id="rId3" imgW="7327900" imgH="939800" progId="Word.Document.8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700" y="188913"/>
                        <a:ext cx="8356600" cy="1055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93700" y="908050"/>
          <a:ext cx="83566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r:id="rId5" imgW="7327900" imgH="787400" progId="Word.Document.8">
                  <p:embed/>
                </p:oleObj>
              </mc:Choice>
              <mc:Fallback>
                <p:oleObj r:id="rId5" imgW="7327900" imgH="787400" progId="Word.Document.8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700" y="908050"/>
                        <a:ext cx="8356600" cy="882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393700" y="908050"/>
          <a:ext cx="8356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r:id="rId7" imgW="7327900" imgH="1219200" progId="Word.Document.8">
                  <p:embed/>
                </p:oleObj>
              </mc:Choice>
              <mc:Fallback>
                <p:oleObj r:id="rId7" imgW="7327900" imgH="1219200" progId="Word.Document.8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3700" y="908050"/>
                        <a:ext cx="8356600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393700" y="1989138"/>
          <a:ext cx="83566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r:id="rId9" imgW="7327900" imgH="901700" progId="Word.Document.8">
                  <p:embed/>
                </p:oleObj>
              </mc:Choice>
              <mc:Fallback>
                <p:oleObj r:id="rId9" imgW="7327900" imgH="901700" progId="Word.Document.8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3700" y="1989138"/>
                        <a:ext cx="8356600" cy="1009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95288" y="2924175"/>
          <a:ext cx="8356600" cy="193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r:id="rId11" imgW="7327900" imgH="1714500" progId="Word.Document.8">
                  <p:embed/>
                </p:oleObj>
              </mc:Choice>
              <mc:Fallback>
                <p:oleObj r:id="rId11" imgW="7327900" imgH="1714500" progId="Word.Document.8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5288" y="2924175"/>
                        <a:ext cx="8356600" cy="1938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468313" y="4652963"/>
          <a:ext cx="835660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r:id="rId13" imgW="7327900" imgH="1536700" progId="Word.Document.8">
                  <p:embed/>
                </p:oleObj>
              </mc:Choice>
              <mc:Fallback>
                <p:oleObj r:id="rId13" imgW="7327900" imgH="1536700" progId="Word.Document.8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8313" y="4652963"/>
                        <a:ext cx="8356600" cy="173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灯片编号占位符 9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29-</a:t>
            </a:r>
            <a:fld id="{9A0DB2DC-4C9A-4742-B13C-FB6460FD3503}" type="slidenum"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6</a:t>
            </a:fld>
            <a:endParaRPr lang="en-US" altLang="zh-CN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536575" y="157163"/>
          <a:ext cx="7724775" cy="607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r:id="rId3" imgW="7175500" imgH="5651500" progId="Word.Document.8">
                  <p:embed/>
                </p:oleObj>
              </mc:Choice>
              <mc:Fallback>
                <p:oleObj r:id="rId3" imgW="7175500" imgH="5651500" progId="Word.Document.8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575" y="157163"/>
                        <a:ext cx="7724775" cy="607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灯片编号占位符 4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29-</a:t>
            </a:r>
            <a:fld id="{9A0DB2DC-4C9A-4742-B13C-FB6460FD3503}" type="slidenum"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7</a:t>
            </a:fld>
            <a:endParaRPr lang="en-US" altLang="zh-CN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473075" y="188913"/>
          <a:ext cx="83248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r:id="rId3" imgW="7467600" imgH="635000" progId="Word.Document.8">
                  <p:embed/>
                </p:oleObj>
              </mc:Choice>
              <mc:Fallback>
                <p:oleObj r:id="rId3" imgW="7467600" imgH="635000" progId="Word.Document.8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3075" y="188913"/>
                        <a:ext cx="8324850" cy="693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473075" y="692150"/>
          <a:ext cx="8324850" cy="408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r:id="rId5" imgW="7556500" imgH="3708400" progId="Word.Document.8">
                  <p:embed/>
                </p:oleObj>
              </mc:Choice>
              <mc:Fallback>
                <p:oleObj r:id="rId5" imgW="7556500" imgH="3708400" progId="Word.Document.8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075" y="692150"/>
                        <a:ext cx="8324850" cy="4083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331788" y="4652963"/>
          <a:ext cx="8466137" cy="168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r:id="rId7" imgW="7353300" imgH="1485900" progId="Word.Document.8">
                  <p:embed/>
                </p:oleObj>
              </mc:Choice>
              <mc:Fallback>
                <p:oleObj r:id="rId7" imgW="7353300" imgH="1485900" progId="Word.Document.8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1788" y="4652963"/>
                        <a:ext cx="8466137" cy="1687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29-</a:t>
            </a:r>
            <a:fld id="{9A0DB2DC-4C9A-4742-B13C-FB6460FD3503}" type="slidenum"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8</a:t>
            </a:fld>
            <a:endParaRPr lang="en-US" altLang="zh-CN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473075" y="268288"/>
          <a:ext cx="7961313" cy="357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r:id="rId3" imgW="7073900" imgH="3187700" progId="Word.Document.8">
                  <p:embed/>
                </p:oleObj>
              </mc:Choice>
              <mc:Fallback>
                <p:oleObj r:id="rId3" imgW="7073900" imgH="3187700" progId="Word.Document.8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3075" y="268288"/>
                        <a:ext cx="7961313" cy="3578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433388" y="3719513"/>
          <a:ext cx="788352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r:id="rId5" imgW="7112000" imgH="596900" progId="Word.Document.8">
                  <p:embed/>
                </p:oleObj>
              </mc:Choice>
              <mc:Fallback>
                <p:oleObj r:id="rId5" imgW="7112000" imgH="596900" progId="Word.Document.8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388" y="3719513"/>
                        <a:ext cx="7883525" cy="646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468313" y="4292600"/>
          <a:ext cx="7881937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r:id="rId7" imgW="7112000" imgH="1600200" progId="Word.Document.8">
                  <p:embed/>
                </p:oleObj>
              </mc:Choice>
              <mc:Fallback>
                <p:oleObj r:id="rId7" imgW="7112000" imgH="1600200" progId="Word.Document.8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8313" y="4292600"/>
                        <a:ext cx="7881937" cy="174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灯片编号占位符 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29-</a:t>
            </a:r>
            <a:fld id="{9A0DB2DC-4C9A-4742-B13C-FB6460FD3503}" type="slidenum"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9</a:t>
            </a:fld>
            <a:endParaRPr lang="en-US" altLang="zh-CN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合肥工业大学高等数学课程组">
  <a:themeElements>
    <a:clrScheme name="合肥工业大学高等数学课程组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合肥工业大学高等数学课程组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合肥工业大学高等数学课程组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合肥工业大学高等数学课程组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合肥工业大学高等数学课程组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合肥工业大学高等数学课程组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合肥工业大学高等数学课程组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合肥工业大学高等数学课程组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合肥工业大学高等数学课程组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合肥工业大学高等数学课程组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合肥工业大学高等数学课程组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7</Words>
  <Application>Microsoft Office PowerPoint</Application>
  <PresentationFormat>全屏显示(4:3)</PresentationFormat>
  <Paragraphs>27</Paragraphs>
  <Slides>2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30" baseType="lpstr">
      <vt:lpstr>合肥工业大学高等数学课程组</vt:lpstr>
      <vt:lpstr>Microsoft Word 97 - 2003 文档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合肥工业大学高等数学课程组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.6  隐函数的微分法</dc:title>
  <dc:creator>合肥工业大学高等数学课程组</dc:creator>
  <cp:lastModifiedBy>ding shou</cp:lastModifiedBy>
  <cp:revision>309</cp:revision>
  <dcterms:created xsi:type="dcterms:W3CDTF">2000-05-18T08:23:03Z</dcterms:created>
  <dcterms:modified xsi:type="dcterms:W3CDTF">2020-03-23T13:00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440</vt:lpwstr>
  </property>
</Properties>
</file>